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D92" w:rsidRDefault="00D41417">
      <w:pPr>
        <w:rPr>
          <w:sz w:val="52"/>
        </w:rPr>
      </w:pPr>
      <w:r>
        <w:rPr>
          <w:rFonts w:hint="eastAsia"/>
          <w:sz w:val="52"/>
        </w:rPr>
        <w:t>改进的</w:t>
      </w:r>
      <w:r w:rsidR="00C77E1C">
        <w:rPr>
          <w:sz w:val="52"/>
        </w:rPr>
        <w:t>O</w:t>
      </w:r>
      <w:r w:rsidR="00235D7A">
        <w:rPr>
          <w:sz w:val="52"/>
        </w:rPr>
        <w:t>SIC</w:t>
      </w:r>
    </w:p>
    <w:p w:rsidR="00FA353A" w:rsidRDefault="00FA353A">
      <w:pPr>
        <w:rPr>
          <w:sz w:val="36"/>
        </w:rPr>
      </w:pPr>
      <w:r w:rsidRPr="00FA353A">
        <w:rPr>
          <w:rFonts w:hint="eastAsia"/>
          <w:sz w:val="36"/>
        </w:rPr>
        <w:t>方案</w:t>
      </w:r>
      <w:r w:rsidR="00C62F30">
        <w:rPr>
          <w:sz w:val="36"/>
        </w:rPr>
        <w:t>2</w:t>
      </w:r>
      <w:bookmarkStart w:id="0" w:name="_GoBack"/>
      <w:bookmarkEnd w:id="0"/>
    </w:p>
    <w:p w:rsidR="00A85366" w:rsidRDefault="00A85366">
      <w:pPr>
        <w:rPr>
          <w:sz w:val="36"/>
        </w:rPr>
      </w:pPr>
      <w:r w:rsidRPr="00325F40">
        <w:rPr>
          <w:rFonts w:asciiTheme="minorEastAsia" w:hAnsiTheme="minorEastAsia"/>
          <w:color w:val="000000"/>
          <w:position w:val="-76"/>
          <w:sz w:val="24"/>
          <w:szCs w:val="24"/>
        </w:rPr>
        <w:object w:dxaOrig="4180" w:dyaOrig="1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pt;height:82.2pt" o:ole="">
            <v:imagedata r:id="rId7" o:title=""/>
          </v:shape>
          <o:OLEObject Type="Embed" ProgID="Equation.DSMT4" ShapeID="_x0000_i1025" DrawAspect="Content" ObjectID="_1497795373" r:id="rId8"/>
        </w:object>
      </w:r>
    </w:p>
    <w:p w:rsidR="00FA353A" w:rsidRPr="00FA353A" w:rsidRDefault="00FA353A">
      <w:pPr>
        <w:rPr>
          <w:rFonts w:asciiTheme="minorEastAsia" w:hAnsiTheme="minorEastAsia" w:hint="eastAsia"/>
          <w:sz w:val="24"/>
          <w:szCs w:val="24"/>
        </w:rPr>
      </w:pPr>
    </w:p>
    <w:sectPr w:rsidR="00FA353A" w:rsidRPr="00FA353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623C" w:rsidRDefault="004E623C" w:rsidP="00E87B1A">
      <w:r>
        <w:separator/>
      </w:r>
    </w:p>
  </w:endnote>
  <w:endnote w:type="continuationSeparator" w:id="0">
    <w:p w:rsidR="004E623C" w:rsidRDefault="004E623C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623C" w:rsidRDefault="004E623C" w:rsidP="00E87B1A">
      <w:r>
        <w:separator/>
      </w:r>
    </w:p>
  </w:footnote>
  <w:footnote w:type="continuationSeparator" w:id="0">
    <w:p w:rsidR="004E623C" w:rsidRDefault="004E623C" w:rsidP="00E87B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9E0BFF"/>
    <w:multiLevelType w:val="hybridMultilevel"/>
    <w:tmpl w:val="06A09B82"/>
    <w:lvl w:ilvl="0" w:tplc="E0F0DFC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CE27239"/>
    <w:multiLevelType w:val="hybridMultilevel"/>
    <w:tmpl w:val="5582F16C"/>
    <w:lvl w:ilvl="0" w:tplc="60CE291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98D040D"/>
    <w:multiLevelType w:val="hybridMultilevel"/>
    <w:tmpl w:val="303E4898"/>
    <w:lvl w:ilvl="0" w:tplc="4570680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9F64AE4"/>
    <w:multiLevelType w:val="hybridMultilevel"/>
    <w:tmpl w:val="C35C2370"/>
    <w:lvl w:ilvl="0" w:tplc="BE844D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E0E273A"/>
    <w:multiLevelType w:val="hybridMultilevel"/>
    <w:tmpl w:val="4200601A"/>
    <w:lvl w:ilvl="0" w:tplc="7BA4D8D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5D56F13"/>
    <w:multiLevelType w:val="hybridMultilevel"/>
    <w:tmpl w:val="86EA4AA0"/>
    <w:lvl w:ilvl="0" w:tplc="D1AE77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EFF5EB2"/>
    <w:multiLevelType w:val="hybridMultilevel"/>
    <w:tmpl w:val="AC802B14"/>
    <w:lvl w:ilvl="0" w:tplc="5EBE03F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0"/>
  </w:num>
  <w:num w:numId="5">
    <w:abstractNumId w:val="3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04A63"/>
    <w:rsid w:val="0002042B"/>
    <w:rsid w:val="000327CA"/>
    <w:rsid w:val="00033F7F"/>
    <w:rsid w:val="000342BF"/>
    <w:rsid w:val="0004359C"/>
    <w:rsid w:val="00043A09"/>
    <w:rsid w:val="00050F99"/>
    <w:rsid w:val="0007600D"/>
    <w:rsid w:val="000C0F00"/>
    <w:rsid w:val="000E100C"/>
    <w:rsid w:val="000E7D15"/>
    <w:rsid w:val="0012375A"/>
    <w:rsid w:val="00150A22"/>
    <w:rsid w:val="001603E6"/>
    <w:rsid w:val="00174611"/>
    <w:rsid w:val="00174D1A"/>
    <w:rsid w:val="00194984"/>
    <w:rsid w:val="001A0C5E"/>
    <w:rsid w:val="001C5C6E"/>
    <w:rsid w:val="001C6ABB"/>
    <w:rsid w:val="001E1A32"/>
    <w:rsid w:val="001F690D"/>
    <w:rsid w:val="00216B41"/>
    <w:rsid w:val="00216FF1"/>
    <w:rsid w:val="00233B14"/>
    <w:rsid w:val="00235D7A"/>
    <w:rsid w:val="00271FF0"/>
    <w:rsid w:val="002B2331"/>
    <w:rsid w:val="002F2393"/>
    <w:rsid w:val="002F4F51"/>
    <w:rsid w:val="003339E1"/>
    <w:rsid w:val="00353C2D"/>
    <w:rsid w:val="003560EE"/>
    <w:rsid w:val="00371DF1"/>
    <w:rsid w:val="00381800"/>
    <w:rsid w:val="0039799D"/>
    <w:rsid w:val="003A0A6A"/>
    <w:rsid w:val="003B5D86"/>
    <w:rsid w:val="003B6842"/>
    <w:rsid w:val="003C5F0A"/>
    <w:rsid w:val="0043546F"/>
    <w:rsid w:val="0044748D"/>
    <w:rsid w:val="00460330"/>
    <w:rsid w:val="004B56DC"/>
    <w:rsid w:val="004E361F"/>
    <w:rsid w:val="004E623C"/>
    <w:rsid w:val="004E6ECF"/>
    <w:rsid w:val="004F1B5E"/>
    <w:rsid w:val="004F4559"/>
    <w:rsid w:val="00500B39"/>
    <w:rsid w:val="00504619"/>
    <w:rsid w:val="00507216"/>
    <w:rsid w:val="00530664"/>
    <w:rsid w:val="00544A46"/>
    <w:rsid w:val="00564D92"/>
    <w:rsid w:val="005707FB"/>
    <w:rsid w:val="005758C5"/>
    <w:rsid w:val="005761D1"/>
    <w:rsid w:val="00580A31"/>
    <w:rsid w:val="005B6F23"/>
    <w:rsid w:val="005C3CBE"/>
    <w:rsid w:val="005D3076"/>
    <w:rsid w:val="00603DA9"/>
    <w:rsid w:val="006727C4"/>
    <w:rsid w:val="00694599"/>
    <w:rsid w:val="006A2599"/>
    <w:rsid w:val="006A2F78"/>
    <w:rsid w:val="006C4544"/>
    <w:rsid w:val="006D036A"/>
    <w:rsid w:val="006D6BD5"/>
    <w:rsid w:val="006E3257"/>
    <w:rsid w:val="006F7636"/>
    <w:rsid w:val="007013CC"/>
    <w:rsid w:val="007206E7"/>
    <w:rsid w:val="00726A60"/>
    <w:rsid w:val="007638C3"/>
    <w:rsid w:val="007A3F32"/>
    <w:rsid w:val="007A4378"/>
    <w:rsid w:val="007D54BC"/>
    <w:rsid w:val="00812156"/>
    <w:rsid w:val="00816E1C"/>
    <w:rsid w:val="00842BFD"/>
    <w:rsid w:val="00864CB1"/>
    <w:rsid w:val="008A16D5"/>
    <w:rsid w:val="008E24EE"/>
    <w:rsid w:val="008E564E"/>
    <w:rsid w:val="00962EA1"/>
    <w:rsid w:val="009655AA"/>
    <w:rsid w:val="009C2740"/>
    <w:rsid w:val="009C54AB"/>
    <w:rsid w:val="009E2346"/>
    <w:rsid w:val="00A021CD"/>
    <w:rsid w:val="00A13409"/>
    <w:rsid w:val="00A155EC"/>
    <w:rsid w:val="00A163CD"/>
    <w:rsid w:val="00A25E68"/>
    <w:rsid w:val="00A2699B"/>
    <w:rsid w:val="00A36076"/>
    <w:rsid w:val="00A5206F"/>
    <w:rsid w:val="00A561DC"/>
    <w:rsid w:val="00A62A39"/>
    <w:rsid w:val="00A72E4C"/>
    <w:rsid w:val="00A85366"/>
    <w:rsid w:val="00A97579"/>
    <w:rsid w:val="00AA4422"/>
    <w:rsid w:val="00AB3D48"/>
    <w:rsid w:val="00AB4050"/>
    <w:rsid w:val="00AC23BF"/>
    <w:rsid w:val="00AC6615"/>
    <w:rsid w:val="00AD70FE"/>
    <w:rsid w:val="00B02D0C"/>
    <w:rsid w:val="00B3389C"/>
    <w:rsid w:val="00B60702"/>
    <w:rsid w:val="00BD4930"/>
    <w:rsid w:val="00BE4B0F"/>
    <w:rsid w:val="00C059F8"/>
    <w:rsid w:val="00C21329"/>
    <w:rsid w:val="00C27A0E"/>
    <w:rsid w:val="00C311E4"/>
    <w:rsid w:val="00C62F30"/>
    <w:rsid w:val="00C77E1C"/>
    <w:rsid w:val="00C902E4"/>
    <w:rsid w:val="00CA3A51"/>
    <w:rsid w:val="00D037E1"/>
    <w:rsid w:val="00D056F5"/>
    <w:rsid w:val="00D41417"/>
    <w:rsid w:val="00D56799"/>
    <w:rsid w:val="00D74806"/>
    <w:rsid w:val="00DE3529"/>
    <w:rsid w:val="00E31022"/>
    <w:rsid w:val="00E50975"/>
    <w:rsid w:val="00E602AD"/>
    <w:rsid w:val="00E67267"/>
    <w:rsid w:val="00E67436"/>
    <w:rsid w:val="00E71CED"/>
    <w:rsid w:val="00E74519"/>
    <w:rsid w:val="00E869EF"/>
    <w:rsid w:val="00E87B1A"/>
    <w:rsid w:val="00EA37EC"/>
    <w:rsid w:val="00EB3DAE"/>
    <w:rsid w:val="00EB47F9"/>
    <w:rsid w:val="00EC0015"/>
    <w:rsid w:val="00EC619B"/>
    <w:rsid w:val="00EF4707"/>
    <w:rsid w:val="00F14337"/>
    <w:rsid w:val="00F23F82"/>
    <w:rsid w:val="00F2581D"/>
    <w:rsid w:val="00F4720D"/>
    <w:rsid w:val="00F51F27"/>
    <w:rsid w:val="00F7560B"/>
    <w:rsid w:val="00F815CB"/>
    <w:rsid w:val="00FA353A"/>
    <w:rsid w:val="00FA53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  <w:style w:type="paragraph" w:styleId="a5">
    <w:name w:val="List Paragraph"/>
    <w:basedOn w:val="a"/>
    <w:uiPriority w:val="34"/>
    <w:qFormat/>
    <w:rsid w:val="00500B39"/>
    <w:pPr>
      <w:ind w:firstLineChars="200" w:firstLine="420"/>
    </w:pPr>
  </w:style>
  <w:style w:type="paragraph" w:customStyle="1" w:styleId="reference">
    <w:name w:val="reference"/>
    <w:basedOn w:val="a"/>
    <w:rsid w:val="00E869EF"/>
    <w:pPr>
      <w:widowControl/>
      <w:ind w:left="227" w:hanging="227"/>
    </w:pPr>
    <w:rPr>
      <w:rFonts w:ascii="Times" w:eastAsia="宋体" w:hAnsi="Times" w:cs="Times New Roman"/>
      <w:kern w:val="0"/>
      <w:sz w:val="18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674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78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41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307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7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252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3567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6398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9961773">
                      <w:marLeft w:val="0"/>
                      <w:marRight w:val="150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20578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66593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9902540">
                      <w:marLeft w:val="285"/>
                      <w:marRight w:val="24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05184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711317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98435643">
                          <w:marLeft w:val="0"/>
                          <w:marRight w:val="7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1861893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E5E5E5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87637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single" w:sz="6" w:space="0" w:color="E5E5E5"/>
                          </w:divBdr>
                          <w:divsChild>
                            <w:div w:id="685024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369925">
                                  <w:marLeft w:val="240"/>
                                  <w:marRight w:val="0"/>
                                  <w:marTop w:val="15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91507942">
                                      <w:marLeft w:val="69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5226229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7981287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7581187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923954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48411689">
                                                  <w:marLeft w:val="24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527140518">
                                  <w:marLeft w:val="24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07763613">
                                      <w:marLeft w:val="69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36411374">
                          <w:marLeft w:val="3075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93915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385677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0681133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38425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54658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38345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1294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00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9173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58873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774923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184570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5298311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0244793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0285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37317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385074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824235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135492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656389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11784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547373280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057357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8039969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66299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1244588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86780149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9466899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828323066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38369697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02409182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4516073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82762560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9933007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8636826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586190202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2883313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9287720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0175946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0826254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85892747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133304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226994032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06155234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50447041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4416358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6851321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484477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8233814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889993517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7672022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295603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28952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74648486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53897714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552362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503396242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76585131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54494955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47877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6722980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4849140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3561393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030838081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046109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913951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7240206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92229077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304121770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7619334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776483113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26159587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3724787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0117577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85113968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15780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591197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082141506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7362927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3193507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3907220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388695940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79059405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0756587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538738493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49148014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212927508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9454870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8675714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571882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7561648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009142222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9494247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688944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5330046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88880848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404029662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121222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2024018165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64982969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35777717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8982599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86216131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2708354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923377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50558781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2425614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028611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9885210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24751477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837766384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2382002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511797840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83098502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7902433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1304780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6659907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389497178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3526754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651609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7366780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74375820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66667115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946666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253975245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2700354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093552326">
                                                                      <w:marLeft w:val="555"/>
                                                                      <w:marRight w:val="0"/>
                                                                      <w:marTop w:val="75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53912872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900283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887304691">
                                          <w:marLeft w:val="0"/>
                                          <w:marRight w:val="0"/>
                                          <w:marTop w:val="15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1224888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4106922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275961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5874467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137212438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0622732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50736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2780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75550352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25789803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7968530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164977173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9700155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16674248">
                                                                      <w:marLeft w:val="555"/>
                                                                      <w:marRight w:val="0"/>
                                                                      <w:marTop w:val="75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92303426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328769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21464592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748556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5240673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658655245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44190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519301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109168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21021320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76142600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4499772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686833110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943242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101483830">
                                                                      <w:marLeft w:val="555"/>
                                                                      <w:marRight w:val="0"/>
                                                                      <w:marTop w:val="75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83919879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248393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965477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16997650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359113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2119343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8234845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66756791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882865103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544570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8512364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3751891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44432998">
                                                                      <w:marLeft w:val="555"/>
                                                                      <w:marRight w:val="0"/>
                                                                      <w:marTop w:val="75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5284220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079667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9090716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929123791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4546261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2384704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8577930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28340179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430929699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4914192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664940407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91207150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62064760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473397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4884775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31184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288184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736706209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8040701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338578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7591416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61344218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44721192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3388314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493184616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05646522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40465057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5003137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36491125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488217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343120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496413774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9004376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927004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3754289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88024866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556618648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1137305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2104299735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170295640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28137906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4120418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9359424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330061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9578264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777719009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759623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785449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3747351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11875157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628969507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6889113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77277975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97731824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5781348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6909328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6145535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713049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2973198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718385872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339898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5469847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1856607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343631465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13461948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4706263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590090701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42568630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72753406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6576801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21421888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7969142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1898618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016276227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3893997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1286861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2504617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00818279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51398165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3909971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005090518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87189127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5441467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8144198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33484081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958786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1661195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353843214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647936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8188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46488742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82925533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6676340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1531220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8264312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293292528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9415010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626188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9440851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57840958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861817761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5936184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0" w:color="E2E2E2"/>
                                                            <w:left w:val="single" w:sz="6" w:space="0" w:color="E2E2E2"/>
                                                            <w:bottom w:val="single" w:sz="6" w:space="0" w:color="E2E2E2"/>
                                                            <w:right w:val="single" w:sz="6" w:space="0" w:color="E2E2E2"/>
                                                          </w:divBdr>
                                                          <w:divsChild>
                                                            <w:div w:id="123943643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5748640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799557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5520013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105539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528489547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5994768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7316263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9337007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41426447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70277457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649577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0" w:color="E2E2E2"/>
                                                            <w:left w:val="single" w:sz="6" w:space="0" w:color="E2E2E2"/>
                                                            <w:bottom w:val="single" w:sz="6" w:space="0" w:color="E2E2E2"/>
                                                            <w:right w:val="single" w:sz="6" w:space="0" w:color="E2E2E2"/>
                                                          </w:divBdr>
                                                          <w:divsChild>
                                                            <w:div w:id="168351069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4362604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2</TotalTime>
  <Pages>1</Pages>
  <Words>5</Words>
  <Characters>35</Characters>
  <Application>Microsoft Office Word</Application>
  <DocSecurity>0</DocSecurity>
  <Lines>1</Lines>
  <Paragraphs>1</Paragraphs>
  <ScaleCrop>false</ScaleCrop>
  <Company>dz</Company>
  <LinksUpToDate>false</LinksUpToDate>
  <CharactersWithSpaces>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132</cp:revision>
  <dcterms:created xsi:type="dcterms:W3CDTF">2015-06-08T06:16:00Z</dcterms:created>
  <dcterms:modified xsi:type="dcterms:W3CDTF">2015-07-07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